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Pr="003D6174" w:rsidR="00DA5B8F" w:rsidP="001327CD" w:rsidRDefault="00540197" w14:paraId="7827CC21" w14:textId="618D4A9D">
      <w:pPr>
        <w:spacing w:after="0"/>
        <w:rPr>
          <w:rFonts w:ascii="Cambria" w:hAnsi="Cambria"/>
          <w:sz w:val="24"/>
          <w:szCs w:val="24"/>
        </w:rPr>
      </w:pPr>
      <w:r w:rsidRPr="42D8AFA1" w:rsidR="00540197">
        <w:rPr>
          <w:rFonts w:ascii="Cambria" w:hAnsi="Cambria"/>
          <w:b w:val="1"/>
          <w:bCs w:val="1"/>
          <w:sz w:val="24"/>
          <w:szCs w:val="24"/>
        </w:rPr>
        <w:t>Imię i nazwisko</w:t>
      </w:r>
      <w:proofErr w:type="gramStart"/>
      <w:r w:rsidRPr="42D8AFA1" w:rsidR="00540197">
        <w:rPr>
          <w:rFonts w:ascii="Cambria" w:hAnsi="Cambria"/>
          <w:b w:val="1"/>
          <w:bCs w:val="1"/>
          <w:sz w:val="24"/>
          <w:szCs w:val="24"/>
        </w:rPr>
        <w:t>:</w:t>
      </w:r>
      <w:r w:rsidRPr="42D8AFA1" w:rsidR="00540197">
        <w:rPr>
          <w:rFonts w:ascii="Cambria" w:hAnsi="Cambria"/>
          <w:sz w:val="24"/>
          <w:szCs w:val="24"/>
        </w:rPr>
        <w:t xml:space="preserve"> </w:t>
      </w:r>
      <w:r w:rsidRPr="42D8AFA1" w:rsidR="00DA5B8F">
        <w:rPr>
          <w:rFonts w:ascii="Cambria" w:hAnsi="Cambria"/>
          <w:sz w:val="24"/>
          <w:szCs w:val="24"/>
        </w:rPr>
        <w:t>.</w:t>
      </w:r>
      <w:proofErr w:type="gramEnd"/>
      <w:r w:rsidRPr="42D8AFA1" w:rsidR="00DA5B8F">
        <w:rPr>
          <w:rFonts w:ascii="Cambria" w:hAnsi="Cambria"/>
          <w:sz w:val="24"/>
          <w:szCs w:val="24"/>
        </w:rPr>
        <w:t xml:space="preserve">  </w:t>
      </w:r>
      <w:r w:rsidRPr="42D8AFA1" w:rsidR="065FF4EB">
        <w:rPr>
          <w:rFonts w:ascii="Cambria" w:hAnsi="Cambria"/>
          <w:sz w:val="24"/>
          <w:szCs w:val="24"/>
        </w:rPr>
        <w:t>Dorota Mejłun</w:t>
      </w:r>
      <w:r w:rsidRPr="42D8AFA1" w:rsidR="00DA5B8F">
        <w:rPr>
          <w:rFonts w:ascii="Cambria" w:hAnsi="Cambria"/>
          <w:sz w:val="24"/>
          <w:szCs w:val="24"/>
        </w:rPr>
        <w:t xml:space="preserve"> .  .  .  .  .  .  .  .  .  .  .</w:t>
      </w:r>
    </w:p>
    <w:p w:rsidR="00DA5B8F" w:rsidP="001327CD" w:rsidRDefault="00DA5B8F" w14:paraId="29CEFE62" w14:textId="77777777">
      <w:pPr>
        <w:spacing w:after="0"/>
        <w:rPr>
          <w:rFonts w:ascii="Cambria" w:hAnsi="Cambria"/>
          <w:b/>
          <w:sz w:val="24"/>
          <w:szCs w:val="24"/>
        </w:rPr>
      </w:pPr>
    </w:p>
    <w:p w:rsidRPr="003D6174" w:rsidR="00DA5B8F" w:rsidP="001327CD" w:rsidRDefault="00DA5B8F" w14:paraId="0501BAC4" w14:textId="77777777">
      <w:pPr>
        <w:spacing w:after="0"/>
        <w:rPr>
          <w:rFonts w:ascii="Cambria" w:hAnsi="Cambria"/>
          <w:b/>
          <w:sz w:val="24"/>
          <w:szCs w:val="24"/>
        </w:rPr>
      </w:pPr>
      <w:r w:rsidRPr="003D6174">
        <w:rPr>
          <w:rFonts w:ascii="Cambria" w:hAnsi="Cambria"/>
          <w:b/>
          <w:sz w:val="24"/>
          <w:szCs w:val="24"/>
        </w:rPr>
        <w:t>Test nr 1: Podstawowe bramki logiczne (</w:t>
      </w:r>
      <w:r w:rsidR="001C6A4E">
        <w:rPr>
          <w:rFonts w:ascii="Cambria" w:hAnsi="Cambria"/>
          <w:b/>
          <w:sz w:val="24"/>
          <w:szCs w:val="24"/>
        </w:rPr>
        <w:t>B</w:t>
      </w:r>
      <w:r w:rsidRPr="003D6174">
        <w:rPr>
          <w:rFonts w:ascii="Cambria" w:hAnsi="Cambria"/>
          <w:b/>
          <w:sz w:val="24"/>
          <w:szCs w:val="24"/>
        </w:rPr>
        <w:t>)</w:t>
      </w:r>
    </w:p>
    <w:p w:rsidR="00DA5B8F" w:rsidP="001327CD" w:rsidRDefault="00DA5B8F" w14:paraId="2E66976B" w14:textId="77777777">
      <w:pPr>
        <w:spacing w:after="0"/>
        <w:rPr>
          <w:rFonts w:ascii="Cambria" w:hAnsi="Cambria"/>
          <w:sz w:val="24"/>
          <w:szCs w:val="24"/>
        </w:rPr>
      </w:pPr>
    </w:p>
    <w:p w:rsidRPr="00F358C4" w:rsidR="00DA5B8F" w:rsidP="001327CD" w:rsidRDefault="00DA5B8F" w14:paraId="30CBAFC6" w14:textId="77777777">
      <w:pPr>
        <w:spacing w:after="0"/>
        <w:rPr>
          <w:rFonts w:ascii="Cambria" w:hAnsi="Cambria"/>
          <w:b/>
          <w:sz w:val="24"/>
          <w:szCs w:val="24"/>
        </w:rPr>
      </w:pPr>
      <w:r w:rsidRPr="00F358C4">
        <w:rPr>
          <w:rFonts w:ascii="Cambria" w:hAnsi="Cambria"/>
          <w:b/>
          <w:sz w:val="24"/>
          <w:szCs w:val="24"/>
        </w:rPr>
        <w:t>Zad. 1</w:t>
      </w:r>
    </w:p>
    <w:p w:rsidR="00DA5B8F" w:rsidP="001327CD" w:rsidRDefault="00DA5B8F" w14:paraId="112318D9" w14:textId="77777777">
      <w:pPr>
        <w:spacing w:after="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Narysuj schemat 2-wejściowej bramki AND oraz wypełnij jej tabelę prawdy:</w:t>
      </w:r>
    </w:p>
    <w:tbl>
      <w:tblPr>
        <w:tblStyle w:val="Tabela-Siatka"/>
        <w:tblpPr w:leftFromText="142" w:rightFromText="142" w:vertAnchor="text" w:horzAnchor="margin" w:tblpXSpec="right" w:tblpY="276"/>
        <w:tblOverlap w:val="never"/>
        <w:tblW w:w="2693" w:type="dxa"/>
        <w:tblLook w:val="04A0" w:firstRow="1" w:lastRow="0" w:firstColumn="1" w:lastColumn="0" w:noHBand="0" w:noVBand="1"/>
      </w:tblPr>
      <w:tblGrid>
        <w:gridCol w:w="851"/>
        <w:gridCol w:w="921"/>
        <w:gridCol w:w="921"/>
      </w:tblGrid>
      <w:tr w:rsidR="00DA5B8F" w:rsidTr="4E959593" w14:paraId="36B3A1FA" w14:textId="77777777">
        <w:tc>
          <w:tcPr>
            <w:tcW w:w="851" w:type="dxa"/>
            <w:tcMar/>
          </w:tcPr>
          <w:p w:rsidR="00DA5B8F" w:rsidP="001C6A4E" w:rsidRDefault="00DA5B8F" w14:paraId="0A7CEF1D" w14:textId="77777777">
            <w:pPr>
              <w:tabs>
                <w:tab w:val="left" w:pos="480"/>
              </w:tabs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A</w:t>
            </w:r>
          </w:p>
        </w:tc>
        <w:tc>
          <w:tcPr>
            <w:tcW w:w="921" w:type="dxa"/>
            <w:tcMar/>
          </w:tcPr>
          <w:p w:rsidR="00DA5B8F" w:rsidP="001C6A4E" w:rsidRDefault="00DA5B8F" w14:paraId="75EDDA70" w14:textId="77777777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</w:t>
            </w:r>
          </w:p>
        </w:tc>
        <w:tc>
          <w:tcPr>
            <w:tcW w:w="921" w:type="dxa"/>
            <w:tcMar/>
          </w:tcPr>
          <w:p w:rsidR="00DA5B8F" w:rsidP="001C6A4E" w:rsidRDefault="00DA5B8F" w14:paraId="40E1EFA7" w14:textId="77777777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A·B</w:t>
            </w:r>
          </w:p>
        </w:tc>
      </w:tr>
      <w:tr w:rsidR="00DA5B8F" w:rsidTr="4E959593" w14:paraId="687E4D7C" w14:textId="77777777">
        <w:tc>
          <w:tcPr>
            <w:tcW w:w="851" w:type="dxa"/>
            <w:tcMar/>
          </w:tcPr>
          <w:p w:rsidR="00DA5B8F" w:rsidP="001C6A4E" w:rsidRDefault="00DA5B8F" w14:paraId="2459B22A" w14:textId="3DD2A28E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</w:tcPr>
          <w:p w:rsidR="00DA5B8F" w:rsidP="001C6A4E" w:rsidRDefault="00DA5B8F" w14:paraId="2014AD88" w14:textId="26A0C217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</w:tcPr>
          <w:p w:rsidR="00DA5B8F" w:rsidP="001C6A4E" w:rsidRDefault="00DA5B8F" w14:paraId="5451FDB1" w14:textId="355FBA51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0170AE7F">
              <w:rPr>
                <w:rFonts w:ascii="Cambria" w:hAnsi="Cambria"/>
                <w:sz w:val="24"/>
                <w:szCs w:val="24"/>
              </w:rPr>
              <w:t>1</w:t>
            </w:r>
          </w:p>
        </w:tc>
      </w:tr>
      <w:tr w:rsidR="00DA5B8F" w:rsidTr="4E959593" w14:paraId="55CC4C7D" w14:textId="77777777">
        <w:tc>
          <w:tcPr>
            <w:tcW w:w="851" w:type="dxa"/>
            <w:tcMar/>
          </w:tcPr>
          <w:p w:rsidR="00DA5B8F" w:rsidP="001C6A4E" w:rsidRDefault="00DA5B8F" w14:paraId="506F7440" w14:textId="277F607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</w:tcPr>
          <w:p w:rsidR="00DA5B8F" w:rsidP="001C6A4E" w:rsidRDefault="00DA5B8F" w14:paraId="5ECB8BCC" w14:textId="421BD6E5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</w:tcPr>
          <w:p w:rsidR="00DA5B8F" w:rsidP="001C6A4E" w:rsidRDefault="00DA5B8F" w14:paraId="41BEF510" w14:textId="7071CB8D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50C590CF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DA5B8F" w:rsidTr="4E959593" w14:paraId="01BD3458" w14:textId="77777777">
        <w:tc>
          <w:tcPr>
            <w:tcW w:w="851" w:type="dxa"/>
            <w:tcMar/>
          </w:tcPr>
          <w:p w:rsidR="00DA5B8F" w:rsidP="001C6A4E" w:rsidRDefault="00DA5B8F" w14:paraId="199F43E9" w14:textId="4FDF25E1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</w:tcPr>
          <w:p w:rsidR="00DA5B8F" w:rsidP="001C6A4E" w:rsidRDefault="00DA5B8F" w14:paraId="0DFCF5B9" w14:textId="24B84353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</w:tcPr>
          <w:p w:rsidR="00DA5B8F" w:rsidP="001C6A4E" w:rsidRDefault="00DA5B8F" w14:paraId="3C6B76E6" w14:textId="7754ADBE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50C590CF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DA5B8F" w:rsidTr="4E959593" w14:paraId="79E3A1CD" w14:textId="77777777">
        <w:tc>
          <w:tcPr>
            <w:tcW w:w="851" w:type="dxa"/>
            <w:tcMar/>
          </w:tcPr>
          <w:p w:rsidR="00DA5B8F" w:rsidP="001C6A4E" w:rsidRDefault="00DA5B8F" w14:paraId="528DBED4" w14:textId="7E218623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</w:tcPr>
          <w:p w:rsidR="00DA5B8F" w:rsidP="001C6A4E" w:rsidRDefault="00DA5B8F" w14:paraId="22DEA0F6" w14:textId="542E38A6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5668C43F" w:rsidR="1DA3436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</w:tcPr>
          <w:p w:rsidR="00DA5B8F" w:rsidP="001C6A4E" w:rsidRDefault="00DA5B8F" w14:paraId="51D1D4F5" w14:textId="4AD07D03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50C590CF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</w:tbl>
    <w:p w:rsidR="00DA5B8F" w:rsidP="4E959593" w:rsidRDefault="00DA5B8F" w14:paraId="23DAC36E" w14:textId="1C94CED1">
      <w:pPr>
        <w:spacing w:after="0"/>
        <w:rPr>
          <w:rFonts w:ascii="Cambria" w:hAnsi="Cambria"/>
          <w:sz w:val="24"/>
          <w:szCs w:val="24"/>
        </w:rPr>
      </w:pPr>
      <w:r w:rsidR="7EE8AF66">
        <w:drawing>
          <wp:inline wp14:editId="4E959593" wp14:anchorId="14E90F66">
            <wp:extent cx="1772870" cy="818248"/>
            <wp:effectExtent l="0" t="0" r="0" b="0"/>
            <wp:docPr id="1006632492" name="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"/>
                    <pic:cNvPicPr/>
                  </pic:nvPicPr>
                  <pic:blipFill>
                    <a:blip r:embed="R8271251fae924b51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870" cy="818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6A4E" w:rsidP="001327CD" w:rsidRDefault="001C6A4E" w14:paraId="1A8829BB" w14:textId="77777777">
      <w:pPr>
        <w:spacing w:after="0"/>
        <w:rPr>
          <w:rFonts w:ascii="Cambria" w:hAnsi="Cambria"/>
          <w:b/>
          <w:sz w:val="24"/>
          <w:szCs w:val="24"/>
        </w:rPr>
      </w:pPr>
    </w:p>
    <w:p w:rsidR="001C6A4E" w:rsidP="001327CD" w:rsidRDefault="001C6A4E" w14:paraId="74B5AB72" w14:textId="77777777">
      <w:pPr>
        <w:spacing w:after="0"/>
        <w:rPr>
          <w:rFonts w:ascii="Cambria" w:hAnsi="Cambria"/>
          <w:b/>
          <w:sz w:val="24"/>
          <w:szCs w:val="24"/>
        </w:rPr>
      </w:pPr>
    </w:p>
    <w:p w:rsidRPr="00F358C4" w:rsidR="00DA5B8F" w:rsidP="001327CD" w:rsidRDefault="00DA5B8F" w14:paraId="787F1D50" w14:textId="77777777">
      <w:pPr>
        <w:spacing w:after="0"/>
        <w:rPr>
          <w:rFonts w:ascii="Cambria" w:hAnsi="Cambria"/>
          <w:b/>
          <w:sz w:val="24"/>
          <w:szCs w:val="24"/>
        </w:rPr>
      </w:pPr>
      <w:r w:rsidRPr="00F358C4">
        <w:rPr>
          <w:rFonts w:ascii="Cambria" w:hAnsi="Cambria"/>
          <w:b/>
          <w:sz w:val="24"/>
          <w:szCs w:val="24"/>
        </w:rPr>
        <w:t xml:space="preserve">Zad. </w:t>
      </w:r>
      <w:r>
        <w:rPr>
          <w:rFonts w:ascii="Cambria" w:hAnsi="Cambria"/>
          <w:b/>
          <w:sz w:val="24"/>
          <w:szCs w:val="24"/>
        </w:rPr>
        <w:t>2</w:t>
      </w:r>
    </w:p>
    <w:p w:rsidR="00DA5B8F" w:rsidP="001327CD" w:rsidRDefault="00DA5B8F" w14:paraId="3F946B4A" w14:textId="77777777">
      <w:pPr>
        <w:spacing w:after="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Narysuj schemat 2-wejściowej bramki NOR oraz wypełnij jej tabelę prawdy:</w:t>
      </w:r>
    </w:p>
    <w:p w:rsidRPr="003D6174" w:rsidR="00DA5B8F" w:rsidP="001327CD" w:rsidRDefault="00DA5B8F" w14:paraId="3BE4DF02" w14:textId="77777777">
      <w:pPr>
        <w:spacing w:after="0"/>
        <w:rPr>
          <w:rFonts w:ascii="Cambria" w:hAnsi="Cambria"/>
          <w:sz w:val="24"/>
          <w:szCs w:val="24"/>
        </w:rPr>
      </w:pPr>
    </w:p>
    <w:tbl>
      <w:tblPr>
        <w:tblStyle w:val="Tabela-Siatka"/>
        <w:tblpPr w:leftFromText="142" w:rightFromText="142" w:vertAnchor="page" w:horzAnchor="margin" w:tblpXSpec="right" w:tblpY="7134"/>
        <w:tblW w:w="2693" w:type="dxa"/>
        <w:tblLook w:val="04A0" w:firstRow="1" w:lastRow="0" w:firstColumn="1" w:lastColumn="0" w:noHBand="0" w:noVBand="1"/>
      </w:tblPr>
      <w:tblGrid>
        <w:gridCol w:w="851"/>
        <w:gridCol w:w="921"/>
        <w:gridCol w:w="921"/>
      </w:tblGrid>
      <w:tr w:rsidR="001C6A4E" w:rsidTr="4E959593" w14:paraId="0980F303" w14:textId="77777777">
        <w:tc>
          <w:tcPr>
            <w:tcW w:w="851" w:type="dxa"/>
            <w:tcMar/>
            <w:vAlign w:val="center"/>
          </w:tcPr>
          <w:p w:rsidR="001C6A4E" w:rsidP="001C6A4E" w:rsidRDefault="001C6A4E" w14:paraId="564C237F" w14:textId="77777777">
            <w:pPr>
              <w:tabs>
                <w:tab w:val="left" w:pos="480"/>
              </w:tabs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A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41FA9BD3" w14:textId="77777777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4638BB94" w14:textId="77777777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00F358C4">
              <w:rPr>
                <w:rFonts w:ascii="Cambria" w:hAnsi="Cambria"/>
                <w:position w:val="-4"/>
                <w:sz w:val="24"/>
                <w:szCs w:val="24"/>
              </w:rPr>
              <w:object w:dxaOrig="620" w:dyaOrig="320" w14:anchorId="758DD38F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6" style="width:30.7pt;height:16.3pt" o:ole="" type="#_x0000_t75">
                  <v:imagedata o:title="" r:id="rId4"/>
                </v:shape>
                <o:OLEObject Type="Embed" ProgID="Equation.DSMT4" ShapeID="_x0000_i1026" DrawAspect="Content" ObjectID="_1663237530" r:id="rId5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</w:p>
        </w:tc>
      </w:tr>
      <w:tr w:rsidR="001C6A4E" w:rsidTr="4E959593" w14:paraId="308D9E88" w14:textId="77777777">
        <w:tc>
          <w:tcPr>
            <w:tcW w:w="851" w:type="dxa"/>
            <w:tcMar/>
            <w:vAlign w:val="center"/>
          </w:tcPr>
          <w:p w:rsidR="001C6A4E" w:rsidP="001C6A4E" w:rsidRDefault="001C6A4E" w14:paraId="32F77030" w14:textId="7854CFDD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5997C0D2" w14:textId="71781EED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2DCD1AE5" w14:textId="6F2A293F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1C6A4E" w:rsidTr="4E959593" w14:paraId="27B08D9C" w14:textId="77777777">
        <w:tc>
          <w:tcPr>
            <w:tcW w:w="851" w:type="dxa"/>
            <w:tcMar/>
            <w:vAlign w:val="center"/>
          </w:tcPr>
          <w:p w:rsidR="001C6A4E" w:rsidP="001C6A4E" w:rsidRDefault="001C6A4E" w14:paraId="44078AFE" w14:textId="626176B6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706C05F7" w14:textId="17ECCCD7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7B2DD0CF" w14:textId="7CA1DC3C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1C6A4E" w:rsidTr="4E959593" w14:paraId="6DEF8A9D" w14:textId="77777777">
        <w:tc>
          <w:tcPr>
            <w:tcW w:w="851" w:type="dxa"/>
            <w:tcMar/>
            <w:vAlign w:val="center"/>
          </w:tcPr>
          <w:p w:rsidR="001C6A4E" w:rsidP="001C6A4E" w:rsidRDefault="001C6A4E" w14:paraId="3B356F9E" w14:textId="034E9A09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0C07C0FD" w14:textId="73D3F191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2083736B" w14:textId="5C8B09A6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1C6A4E" w:rsidTr="4E959593" w14:paraId="1F8F5E32" w14:textId="77777777">
        <w:tc>
          <w:tcPr>
            <w:tcW w:w="851" w:type="dxa"/>
            <w:tcMar/>
            <w:vAlign w:val="center"/>
          </w:tcPr>
          <w:p w:rsidR="001C6A4E" w:rsidP="001C6A4E" w:rsidRDefault="001C6A4E" w14:paraId="19A59276" w14:textId="63007C90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7FF08238" w14:textId="0A0021C6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21" w:type="dxa"/>
            <w:tcMar/>
            <w:vAlign w:val="center"/>
          </w:tcPr>
          <w:p w:rsidR="001C6A4E" w:rsidP="001C6A4E" w:rsidRDefault="001C6A4E" w14:paraId="48C097E1" w14:textId="31E4C457">
            <w:pPr>
              <w:jc w:val="center"/>
              <w:rPr>
                <w:rFonts w:ascii="Cambria" w:hAnsi="Cambria"/>
                <w:sz w:val="24"/>
                <w:szCs w:val="24"/>
              </w:rPr>
            </w:pPr>
            <w:r w:rsidRPr="4E959593" w:rsidR="3A9DD48A">
              <w:rPr>
                <w:rFonts w:ascii="Cambria" w:hAnsi="Cambria"/>
                <w:sz w:val="24"/>
                <w:szCs w:val="24"/>
              </w:rPr>
              <w:t>1</w:t>
            </w:r>
          </w:p>
        </w:tc>
      </w:tr>
    </w:tbl>
    <w:p w:rsidRPr="003D6174" w:rsidR="00F358C4" w:rsidP="001327CD" w:rsidRDefault="00F358C4" w14:paraId="5A1D5444" w14:textId="779704EB">
      <w:pPr>
        <w:spacing w:after="0"/>
        <w:rPr>
          <w:rFonts w:ascii="Cambria" w:hAnsi="Cambria"/>
          <w:sz w:val="24"/>
          <w:szCs w:val="24"/>
        </w:rPr>
      </w:pPr>
      <w:r w:rsidRPr="4E959593" w:rsidR="4E959593">
        <w:rPr>
          <w:rFonts w:ascii="Cambria" w:hAnsi="Cambria"/>
          <w:sz w:val="24"/>
          <w:szCs w:val="24"/>
        </w:rPr>
        <w:t/>
      </w:r>
      <w:r w:rsidR="4E959593">
        <w:drawing>
          <wp:anchor distT="0" distB="0" distL="114300" distR="114300" simplePos="0" relativeHeight="251658240" behindDoc="0" locked="0" layoutInCell="1" allowOverlap="1" wp14:editId="17E57485" wp14:anchorId="68E569E4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2533650" cy="1028700"/>
            <wp:wrapSquare wrapText="bothSides"/>
            <wp:effectExtent l="0" t="0" r="0" b="0"/>
            <wp:docPr id="1072247703" name="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"/>
                    <pic:cNvPicPr/>
                  </pic:nvPicPr>
                  <pic:blipFill>
                    <a:blip r:embed="Ree9c2420c2f84391">
                      <a:extLst>
                        <a:ext xmlns:a="http://schemas.openxmlformats.org/drawingml/2006/main" uri="{28A0092B-C50C-407E-A947-70E740481C1C}">
                          <a14:useLocalDpi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Pr="003D6174" w:rsidR="00F358C4" w:rsidSect="00DA5B8F">
      <w:pgSz w:w="8391" w:h="11907" w:orient="portrait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trackRevisions w:val="false"/>
  <w:zoom w:val="bestFit" w:percent="313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174"/>
    <w:rsid w:val="001327CD"/>
    <w:rsid w:val="001C6A4E"/>
    <w:rsid w:val="00235C52"/>
    <w:rsid w:val="00237985"/>
    <w:rsid w:val="003D6174"/>
    <w:rsid w:val="00540197"/>
    <w:rsid w:val="00A15DAE"/>
    <w:rsid w:val="00A87E7F"/>
    <w:rsid w:val="00D8169D"/>
    <w:rsid w:val="00DA5B8F"/>
    <w:rsid w:val="00F358C4"/>
    <w:rsid w:val="0170AE7F"/>
    <w:rsid w:val="065FF4EB"/>
    <w:rsid w:val="0D073B13"/>
    <w:rsid w:val="1DA3436A"/>
    <w:rsid w:val="25A10853"/>
    <w:rsid w:val="35D53111"/>
    <w:rsid w:val="3A9DD48A"/>
    <w:rsid w:val="42D8AFA1"/>
    <w:rsid w:val="4E959593"/>
    <w:rsid w:val="50C590CF"/>
    <w:rsid w:val="5582ACE1"/>
    <w:rsid w:val="5668C43F"/>
    <w:rsid w:val="7EE8A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CC5FC0E"/>
  <w15:chartTrackingRefBased/>
  <w15:docId w15:val="{13E51143-AAE7-4F9B-B74F-AC8D7C590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ny" w:default="1">
    <w:name w:val="Normal"/>
    <w:qFormat/>
  </w:style>
  <w:style w:type="character" w:styleId="Domylnaczcionkaakapitu" w:default="1">
    <w:name w:val="Default Paragraph Font"/>
    <w:uiPriority w:val="1"/>
    <w:semiHidden/>
    <w:unhideWhenUsed/>
  </w:style>
  <w:style w:type="table" w:styleId="Standardowy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Bezlisty" w:default="1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3D6174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Zwykatabela1">
    <w:name w:val="Plain Table 1"/>
    <w:basedOn w:val="Standardowy"/>
    <w:uiPriority w:val="41"/>
    <w:rsid w:val="003D6174"/>
    <w:pPr>
      <w:spacing w:after="0" w:line="240" w:lineRule="auto"/>
    </w:pPr>
    <w:tblPr>
      <w:tblStyleRowBandSize w:val="1"/>
      <w:tblStyleColBandSize w:val="1"/>
      <w:tblBorders>
        <w:top w:val="single" w:color="BFBFBF" w:themeColor="background1" w:themeShade="BF" w:sz="4" w:space="0"/>
        <w:left w:val="single" w:color="BFBFBF" w:themeColor="background1" w:themeShade="BF" w:sz="4" w:space="0"/>
        <w:bottom w:val="single" w:color="BFBFBF" w:themeColor="background1" w:themeShade="BF" w:sz="4" w:space="0"/>
        <w:right w:val="single" w:color="BFBFBF" w:themeColor="background1" w:themeShade="BF" w:sz="4" w:space="0"/>
        <w:insideH w:val="single" w:color="BFBFBF" w:themeColor="background1" w:themeShade="BF" w:sz="4" w:space="0"/>
        <w:insideV w:val="single" w:color="BFBFBF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color="BFBFBF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Zwykatabela3">
    <w:name w:val="Plain Table 3"/>
    <w:basedOn w:val="Standardowy"/>
    <w:uiPriority w:val="43"/>
    <w:rsid w:val="003D617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color="7F7F7F" w:themeColor="text1" w:themeTint="80" w:sz="4" w:space="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color="7F7F7F" w:themeColor="text1" w:themeTint="80" w:sz="4" w:space="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Tekstzastpczy">
    <w:name w:val="Placeholder Text"/>
    <w:basedOn w:val="Domylnaczcionkaakapitu"/>
    <w:uiPriority w:val="99"/>
    <w:semiHidden/>
    <w:rsid w:val="00F358C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customXml" Target="../customXml/item1.xml" Id="rId8" /><Relationship Type="http://schemas.openxmlformats.org/officeDocument/2006/relationships/webSettings" Target="webSettings.xml" Id="rId3" /><Relationship Type="http://schemas.openxmlformats.org/officeDocument/2006/relationships/theme" Target="theme/theme1.xml" Id="rId7" /><Relationship Type="http://schemas.openxmlformats.org/officeDocument/2006/relationships/settings" Target="settings.xml" Id="rId2" /><Relationship Type="http://schemas.openxmlformats.org/officeDocument/2006/relationships/styles" Target="styles.xml" Id="rId1" /><Relationship Type="http://schemas.openxmlformats.org/officeDocument/2006/relationships/fontTable" Target="fontTable.xml" Id="rId6" /><Relationship Type="http://schemas.openxmlformats.org/officeDocument/2006/relationships/oleObject" Target="embeddings/oleObject1.bin" Id="rId5" /><Relationship Type="http://schemas.openxmlformats.org/officeDocument/2006/relationships/customXml" Target="../customXml/item3.xml" Id="rId10" /><Relationship Type="http://schemas.openxmlformats.org/officeDocument/2006/relationships/image" Target="media/image1.wmf" Id="rId4" /><Relationship Type="http://schemas.openxmlformats.org/officeDocument/2006/relationships/customXml" Target="../customXml/item2.xml" Id="rId9" /><Relationship Type="http://schemas.openxmlformats.org/officeDocument/2006/relationships/image" Target="/media/image.jpg" Id="R8271251fae924b51" /><Relationship Type="http://schemas.openxmlformats.org/officeDocument/2006/relationships/image" Target="/media/image2.jpg" Id="Ree9c2420c2f84391" 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96A16318C49AD4CB4E255EFBB9BB99C" ma:contentTypeVersion="7" ma:contentTypeDescription="Utwórz nowy dokument." ma:contentTypeScope="" ma:versionID="948b4c6f976c77838b38596ad4845502">
  <xsd:schema xmlns:xsd="http://www.w3.org/2001/XMLSchema" xmlns:xs="http://www.w3.org/2001/XMLSchema" xmlns:p="http://schemas.microsoft.com/office/2006/metadata/properties" xmlns:ns2="9ecd255f-3bb3-44eb-8896-180962af6f81" targetNamespace="http://schemas.microsoft.com/office/2006/metadata/properties" ma:root="true" ma:fieldsID="0df61a185c6070ae2d82b17b365f2b07" ns2:_="">
    <xsd:import namespace="9ecd255f-3bb3-44eb-8896-180962af6f81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cd255f-3bb3-44eb-8896-180962af6f81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zawartości"/>
        <xsd:element ref="dc:title" minOccurs="0" maxOccurs="1" ma:index="4" ma:displayName="Tytu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9ecd255f-3bb3-44eb-8896-180962af6f81" xsi:nil="true"/>
  </documentManagement>
</p:properties>
</file>

<file path=customXml/itemProps1.xml><?xml version="1.0" encoding="utf-8"?>
<ds:datastoreItem xmlns:ds="http://schemas.openxmlformats.org/officeDocument/2006/customXml" ds:itemID="{6C0B4F38-77AA-4076-B234-63F26D56F45B}"/>
</file>

<file path=customXml/itemProps2.xml><?xml version="1.0" encoding="utf-8"?>
<ds:datastoreItem xmlns:ds="http://schemas.openxmlformats.org/officeDocument/2006/customXml" ds:itemID="{5BE5BF5E-3B3D-428E-8BFD-EC4513F29F9D}"/>
</file>

<file path=customXml/itemProps3.xml><?xml version="1.0" encoding="utf-8"?>
<ds:datastoreItem xmlns:ds="http://schemas.openxmlformats.org/officeDocument/2006/customXml" ds:itemID="{9BD0E9C1-F1D3-4425-B1BE-617386E6CB0D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ławek Kulesza</dc:creator>
  <cp:keywords/>
  <dc:description/>
  <cp:lastModifiedBy>Dorota Mejłun</cp:lastModifiedBy>
  <cp:revision>12</cp:revision>
  <dcterms:created xsi:type="dcterms:W3CDTF">2014-09-27T06:22:00Z</dcterms:created>
  <dcterms:modified xsi:type="dcterms:W3CDTF">2020-10-10T00:0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96A16318C49AD4CB4E255EFBB9BB99C</vt:lpwstr>
  </property>
</Properties>
</file>